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BF3A04" w:rsidRDefault="009215C9">
      <w:r w:rsidRPr="009215C9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369404401" r:id="rId7"/>
        </w:object>
      </w:r>
      <w:r w:rsidRPr="009215C9">
        <w:rPr>
          <w:position w:val="-8"/>
        </w:rPr>
        <w:object w:dxaOrig="2580" w:dyaOrig="360">
          <v:shape id="_x0000_i1026" type="#_x0000_t75" style="width:129pt;height:18pt" o:ole="">
            <v:imagedata r:id="rId8" o:title=""/>
          </v:shape>
          <o:OLEObject Type="Embed" ProgID="Equation.DSMT4" ShapeID="_x0000_i1026" DrawAspect="Content" ObjectID="_1369404402" r:id="rId9"/>
        </w:object>
      </w:r>
      <w:bookmarkEnd w:id="0"/>
    </w:p>
    <w:sectPr w:rsidR="00BF3A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5C9"/>
    <w:rsid w:val="001B176A"/>
    <w:rsid w:val="00362700"/>
    <w:rsid w:val="009215C9"/>
    <w:rsid w:val="00BF3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15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5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15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5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95C4D5-157E-415F-9EB2-C3EC44136C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4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</dc:creator>
  <cp:lastModifiedBy>Josh</cp:lastModifiedBy>
  <cp:revision>2</cp:revision>
  <dcterms:created xsi:type="dcterms:W3CDTF">2011-06-12T21:20:00Z</dcterms:created>
  <dcterms:modified xsi:type="dcterms:W3CDTF">2011-06-12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